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A567D4" w14:textId="77777777" w:rsidR="0098521D" w:rsidRPr="000A7086" w:rsidRDefault="0098521D" w:rsidP="0098521D">
      <w:pPr>
        <w:pStyle w:val="berschrift3"/>
        <w:numPr>
          <w:ilvl w:val="0"/>
          <w:numId w:val="0"/>
        </w:numPr>
      </w:pPr>
      <w:bookmarkStart w:id="0" w:name="_Toc233471133"/>
      <w:r>
        <w:t>2.1.</w:t>
      </w:r>
      <w:r w:rsidR="00EE1D54">
        <w:t>4</w:t>
      </w:r>
      <w:r>
        <w:t xml:space="preserve">. </w:t>
      </w:r>
      <w:bookmarkEnd w:id="0"/>
      <w:r w:rsidR="00C214A4">
        <w:t>Mittlere Steigung einer Funktion</w:t>
      </w:r>
    </w:p>
    <w:p w14:paraId="348CD721" w14:textId="77777777" w:rsidR="0098521D" w:rsidRDefault="00E27E06" w:rsidP="0098521D">
      <w:r>
        <w:rPr>
          <w:noProof/>
        </w:rPr>
        <w:drawing>
          <wp:anchor distT="0" distB="0" distL="114300" distR="114300" simplePos="0" relativeHeight="251663360" behindDoc="0" locked="0" layoutInCell="1" allowOverlap="1" wp14:anchorId="22C8709B" wp14:editId="264026C1">
            <wp:simplePos x="0" y="0"/>
            <wp:positionH relativeFrom="column">
              <wp:posOffset>3475055</wp:posOffset>
            </wp:positionH>
            <wp:positionV relativeFrom="paragraph">
              <wp:posOffset>174469</wp:posOffset>
            </wp:positionV>
            <wp:extent cx="2162175" cy="2124075"/>
            <wp:effectExtent l="19050" t="0" r="9525" b="0"/>
            <wp:wrapSquare wrapText="bothSides"/>
            <wp:docPr id="5" name="Bild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A25DFC9" w14:textId="77777777" w:rsidR="00D45740" w:rsidRDefault="00D45740" w:rsidP="0098521D">
      <w:r>
        <w:t xml:space="preserve">Die </w:t>
      </w:r>
      <w:r w:rsidR="00633EF7">
        <w:t>Funktion</w:t>
      </w:r>
      <w:r>
        <w:t xml:space="preserve"> zeigt das t-s-Diagramm einer gleichmäßig beschleunigten Bewegung.</w:t>
      </w:r>
    </w:p>
    <w:p w14:paraId="3A06F0D8" w14:textId="77777777" w:rsidR="00633EF7" w:rsidRDefault="00633EF7" w:rsidP="0098521D">
      <w:r>
        <w:t>Wir wissen: Der Anstieg der Funktion ist ein Maß für die Geschwindigkeit des Körpers.</w:t>
      </w:r>
    </w:p>
    <w:p w14:paraId="37526B9B" w14:textId="77777777" w:rsidR="00633EF7" w:rsidRDefault="00633EF7" w:rsidP="0098521D"/>
    <w:p w14:paraId="6FF6EAAE" w14:textId="77777777" w:rsidR="00633EF7" w:rsidRDefault="00633EF7" w:rsidP="0098521D">
      <w:r>
        <w:t>Wir können für verschiedene Abschnitte die Durchschnittsgeschwindigkeit bestim</w:t>
      </w:r>
      <w:r w:rsidR="00A426AD">
        <w:t>m</w:t>
      </w:r>
      <w:r>
        <w:t>en.</w:t>
      </w:r>
    </w:p>
    <w:p w14:paraId="6E95F916" w14:textId="77777777" w:rsidR="00D45740" w:rsidRDefault="00D45740" w:rsidP="0098521D"/>
    <w:p w14:paraId="0A81C625" w14:textId="77777777" w:rsidR="00A426AD" w:rsidRDefault="00A426AD" w:rsidP="00A426AD">
      <w:pPr>
        <w:pStyle w:val="Definition"/>
      </w:pPr>
      <w:r>
        <w:t xml:space="preserve">DEF: Für eine in einem Intervall [a, b] definierte Funktion f heißt der Quotient </w:t>
      </w:r>
      <w:r w:rsidRPr="00A426AD">
        <w:rPr>
          <w:position w:val="-28"/>
        </w:rPr>
        <w:object w:dxaOrig="1700" w:dyaOrig="680" w14:anchorId="29335A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33.95pt" o:ole="">
            <v:imagedata r:id="rId6" o:title=""/>
          </v:shape>
          <o:OLEObject Type="Embed" ProgID="Equation.DSMT4" ShapeID="_x0000_i1025" DrawAspect="Content" ObjectID="_1602000939" r:id="rId7"/>
        </w:object>
      </w:r>
      <w:r>
        <w:t xml:space="preserve"> DIFFERENZENQUOTIENT von f auf [a; b].</w:t>
      </w:r>
    </w:p>
    <w:p w14:paraId="2F9B2460" w14:textId="77777777" w:rsidR="00A426AD" w:rsidRDefault="00A426AD" w:rsidP="0098521D"/>
    <w:p w14:paraId="6DCF53C9" w14:textId="77777777" w:rsidR="00CC1262" w:rsidRDefault="00CC1262" w:rsidP="00CC1262">
      <w:pPr>
        <w:pStyle w:val="Merksatz"/>
      </w:pPr>
      <w:r>
        <w:sym w:font="Marlett" w:char="F034"/>
      </w:r>
      <w:r>
        <w:t>Der Differenzenquotient wird auch als mittlere Steigung bezeichnet</w:t>
      </w:r>
      <w:r w:rsidR="00027FBB">
        <w:t>.</w:t>
      </w:r>
    </w:p>
    <w:p w14:paraId="45CE28DA" w14:textId="77777777" w:rsidR="00CC1262" w:rsidRPr="001366B8" w:rsidRDefault="00CC1262" w:rsidP="00CC1262">
      <w:pPr>
        <w:pStyle w:val="Merksatz"/>
      </w:pPr>
      <w:r>
        <w:sym w:font="Marlett" w:char="F034"/>
      </w:r>
      <w:r>
        <w:t xml:space="preserve">Der Differenzenquotient ist die Steigung der Sekante, die die Punkte </w:t>
      </w:r>
      <w:r w:rsidR="00C214A4" w:rsidRPr="00CC1262">
        <w:rPr>
          <w:position w:val="-14"/>
        </w:rPr>
        <w:object w:dxaOrig="1120" w:dyaOrig="400" w14:anchorId="3215C22A">
          <v:shape id="_x0000_i1026" type="#_x0000_t75" style="width:56.4pt;height:20.4pt" o:ole="">
            <v:imagedata r:id="rId8" o:title=""/>
          </v:shape>
          <o:OLEObject Type="Embed" ProgID="Equation.DSMT4" ShapeID="_x0000_i1026" DrawAspect="Content" ObjectID="_1602000940" r:id="rId9"/>
        </w:object>
      </w:r>
      <w:r>
        <w:t xml:space="preserve"> und </w:t>
      </w:r>
      <w:r w:rsidRPr="00CC1262">
        <w:rPr>
          <w:position w:val="-14"/>
        </w:rPr>
        <w:object w:dxaOrig="1180" w:dyaOrig="400" w14:anchorId="07C689BF">
          <v:shape id="_x0000_i1027" type="#_x0000_t75" style="width:59.1pt;height:20.4pt" o:ole="">
            <v:imagedata r:id="rId10" o:title=""/>
          </v:shape>
          <o:OLEObject Type="Embed" ProgID="Equation.DSMT4" ShapeID="_x0000_i1027" DrawAspect="Content" ObjectID="_1602000941" r:id="rId11"/>
        </w:object>
      </w:r>
      <w:r>
        <w:t xml:space="preserve"> verbindet.</w:t>
      </w:r>
    </w:p>
    <w:p w14:paraId="1101FD27" w14:textId="77777777" w:rsidR="00CC1262" w:rsidRDefault="00CC1262" w:rsidP="0098521D"/>
    <w:p w14:paraId="14597F5D" w14:textId="77777777" w:rsidR="00CC1262" w:rsidRDefault="00362777" w:rsidP="0098521D">
      <w:r>
        <w:t>In unserem Beispiel ergeben sich folgende Durchschnittsgeschwindigkeiten:</w:t>
      </w:r>
    </w:p>
    <w:p w14:paraId="4877BD1F" w14:textId="77777777" w:rsidR="00362777" w:rsidRDefault="00362777" w:rsidP="0098521D">
      <w:r>
        <w:t>Zeitraum 0 s bis 3 s</w:t>
      </w:r>
    </w:p>
    <w:p w14:paraId="349F19CA" w14:textId="77777777" w:rsidR="00362777" w:rsidRDefault="00362777" w:rsidP="0098521D">
      <w:r w:rsidRPr="00362777">
        <w:rPr>
          <w:position w:val="-104"/>
        </w:rPr>
        <w:object w:dxaOrig="3820" w:dyaOrig="2200" w14:anchorId="669F189C">
          <v:shape id="_x0000_i1028" type="#_x0000_t75" style="width:190.85pt;height:110.05pt" o:ole="">
            <v:imagedata r:id="rId12" o:title=""/>
          </v:shape>
          <o:OLEObject Type="Embed" ProgID="Equation.DSMT4" ShapeID="_x0000_i1028" DrawAspect="Content" ObjectID="_1602000942" r:id="rId13"/>
        </w:object>
      </w:r>
    </w:p>
    <w:p w14:paraId="56AD37D1" w14:textId="77777777" w:rsidR="005C19BD" w:rsidRDefault="005C19BD" w:rsidP="0098521D"/>
    <w:p w14:paraId="4E433A2C" w14:textId="77777777" w:rsidR="005C19BD" w:rsidRDefault="005C19BD" w:rsidP="005C19BD">
      <w:r>
        <w:t>Zeitraum 7 s bis 10 s</w:t>
      </w:r>
    </w:p>
    <w:p w14:paraId="041B7D62" w14:textId="77777777" w:rsidR="005C19BD" w:rsidRDefault="005C19BD" w:rsidP="005C19BD">
      <w:r w:rsidRPr="00362777">
        <w:rPr>
          <w:position w:val="-104"/>
        </w:rPr>
        <w:object w:dxaOrig="4220" w:dyaOrig="2200" w14:anchorId="008009AB">
          <v:shape id="_x0000_i1029" type="#_x0000_t75" style="width:210.55pt;height:110.05pt" o:ole="">
            <v:imagedata r:id="rId14" o:title=""/>
          </v:shape>
          <o:OLEObject Type="Embed" ProgID="Equation.DSMT4" ShapeID="_x0000_i1029" DrawAspect="Content" ObjectID="_1602000943" r:id="rId15"/>
        </w:object>
      </w:r>
    </w:p>
    <w:p w14:paraId="7EAC7939" w14:textId="77777777" w:rsidR="00D87F3C" w:rsidRDefault="00D87F3C" w:rsidP="00D87F3C">
      <w:bookmarkStart w:id="1" w:name="_GoBack"/>
      <w:bookmarkEnd w:id="1"/>
    </w:p>
    <w:p w14:paraId="5260C36E" w14:textId="0C73F34F" w:rsidR="00F14B83" w:rsidRDefault="00F14B83" w:rsidP="00A17491">
      <w:pPr>
        <w:rPr>
          <w:sz w:val="20"/>
        </w:rPr>
      </w:pPr>
    </w:p>
    <w:sectPr w:rsidR="00F14B83" w:rsidSect="00A1749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Listennummer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4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Listennummer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 w:numId="12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27FB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488"/>
    <w:rsid w:val="000C052F"/>
    <w:rsid w:val="000C0A58"/>
    <w:rsid w:val="000C15D4"/>
    <w:rsid w:val="000C318D"/>
    <w:rsid w:val="000C3BD2"/>
    <w:rsid w:val="000C4D94"/>
    <w:rsid w:val="000C4E2E"/>
    <w:rsid w:val="000C73B2"/>
    <w:rsid w:val="000C7EF3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38D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4809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018"/>
    <w:rsid w:val="001E07F6"/>
    <w:rsid w:val="001E0802"/>
    <w:rsid w:val="001E088D"/>
    <w:rsid w:val="001E10F0"/>
    <w:rsid w:val="001E179D"/>
    <w:rsid w:val="001E24D7"/>
    <w:rsid w:val="001E2676"/>
    <w:rsid w:val="001E2BD2"/>
    <w:rsid w:val="001E2C49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5E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77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F26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43F0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0B7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8498A"/>
    <w:rsid w:val="00590AE1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19BD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5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11"/>
    <w:rsid w:val="00627B57"/>
    <w:rsid w:val="00631E69"/>
    <w:rsid w:val="00632744"/>
    <w:rsid w:val="00632AB5"/>
    <w:rsid w:val="00633EF7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2D2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469C3"/>
    <w:rsid w:val="00750B05"/>
    <w:rsid w:val="00751078"/>
    <w:rsid w:val="007512BA"/>
    <w:rsid w:val="00751654"/>
    <w:rsid w:val="00751C25"/>
    <w:rsid w:val="0075216B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5623B"/>
    <w:rsid w:val="008612AC"/>
    <w:rsid w:val="008627B6"/>
    <w:rsid w:val="00864BD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2071"/>
    <w:rsid w:val="008D3133"/>
    <w:rsid w:val="008D4B82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21D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9C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17491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1AED"/>
    <w:rsid w:val="00A426AD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6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4A4"/>
    <w:rsid w:val="00C21D22"/>
    <w:rsid w:val="00C24926"/>
    <w:rsid w:val="00C26E5B"/>
    <w:rsid w:val="00C27456"/>
    <w:rsid w:val="00C30D06"/>
    <w:rsid w:val="00C30F75"/>
    <w:rsid w:val="00C3231D"/>
    <w:rsid w:val="00C362B4"/>
    <w:rsid w:val="00C37C13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262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5B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5740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87F3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27E06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5A9B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C7E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1D54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B83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1D38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505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1B70D09"/>
  <w15:docId w15:val="{D5F2360B-D362-42F7-9F3F-5D2AC798A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D45740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 w:val="22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 w:val="22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 w:val="22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tabs>
        <w:tab w:val="clear" w:pos="360"/>
        <w:tab w:val="num" w:pos="926"/>
      </w:tabs>
      <w:ind w:left="926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tabs>
        <w:tab w:val="clear" w:pos="360"/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tabs>
        <w:tab w:val="clear" w:pos="643"/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521D"/>
    <w:pPr>
      <w:ind w:left="487" w:hanging="487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98521D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0B4488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0B4488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8-10-22T16:31:00Z</cp:lastPrinted>
  <dcterms:created xsi:type="dcterms:W3CDTF">2018-10-25T17:29:00Z</dcterms:created>
  <dcterms:modified xsi:type="dcterms:W3CDTF">2018-10-25T17:29:00Z</dcterms:modified>
</cp:coreProperties>
</file>